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78" r:id="rId2"/>
    <p:sldId id="279" r:id="rId3"/>
    <p:sldId id="268" r:id="rId4"/>
    <p:sldId id="281" r:id="rId5"/>
    <p:sldId id="282" r:id="rId6"/>
    <p:sldId id="284" r:id="rId7"/>
    <p:sldId id="283" r:id="rId8"/>
    <p:sldId id="280" r:id="rId9"/>
    <p:sldId id="285" r:id="rId10"/>
    <p:sldId id="287" r:id="rId11"/>
    <p:sldId id="286" r:id="rId12"/>
    <p:sldId id="306" r:id="rId13"/>
    <p:sldId id="307" r:id="rId14"/>
    <p:sldId id="308" r:id="rId15"/>
    <p:sldId id="309" r:id="rId16"/>
    <p:sldId id="311" r:id="rId17"/>
    <p:sldId id="293" r:id="rId18"/>
    <p:sldId id="291" r:id="rId19"/>
    <p:sldId id="292" r:id="rId20"/>
    <p:sldId id="267" r:id="rId21"/>
    <p:sldId id="256" r:id="rId22"/>
    <p:sldId id="271" r:id="rId23"/>
    <p:sldId id="273" r:id="rId24"/>
    <p:sldId id="294" r:id="rId25"/>
    <p:sldId id="313" r:id="rId26"/>
    <p:sldId id="314" r:id="rId27"/>
    <p:sldId id="315" r:id="rId28"/>
    <p:sldId id="312" r:id="rId29"/>
    <p:sldId id="272" r:id="rId30"/>
    <p:sldId id="296" r:id="rId31"/>
    <p:sldId id="297" r:id="rId32"/>
    <p:sldId id="298" r:id="rId33"/>
    <p:sldId id="299" r:id="rId34"/>
    <p:sldId id="303" r:id="rId35"/>
    <p:sldId id="300" r:id="rId36"/>
    <p:sldId id="301" r:id="rId37"/>
    <p:sldId id="302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00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5" d="100"/>
          <a:sy n="95" d="100"/>
        </p:scale>
        <p:origin x="-1920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B5508F-B9DA-3A4B-92BF-6A4138802024}" type="datetimeFigureOut">
              <a:rPr lang="en-US" smtClean="0"/>
              <a:t>1/3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6FDBA-7020-E442-843C-9E0CA2BD0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4698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F2B4BC-311C-574E-AB1F-5BCC7E00BDAB}" type="datetimeFigureOut">
              <a:rPr lang="en-US" smtClean="0"/>
              <a:pPr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.png"/><Relationship Id="rId5" Type="http://schemas.openxmlformats.org/officeDocument/2006/relationships/image" Target="../media/image4.wmf"/><Relationship Id="rId6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2.wmf"/><Relationship Id="rId11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Relationship Id="rId3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Relationship Id="rId3" Type="http://schemas.openxmlformats.org/officeDocument/2006/relationships/image" Target="../media/image19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4" Type="http://schemas.openxmlformats.org/officeDocument/2006/relationships/image" Target="../media/image20.tif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Relationship Id="rId3" Type="http://schemas.openxmlformats.org/officeDocument/2006/relationships/image" Target="../media/image21.tif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7.emf"/><Relationship Id="rId5" Type="http://schemas.openxmlformats.org/officeDocument/2006/relationships/image" Target="../media/image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8.emf"/><Relationship Id="rId5" Type="http://schemas.openxmlformats.org/officeDocument/2006/relationships/image" Target="../media/image5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9.emf"/><Relationship Id="rId5" Type="http://schemas.openxmlformats.org/officeDocument/2006/relationships/image" Target="../media/image5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0.emf"/><Relationship Id="rId5" Type="http://schemas.openxmlformats.org/officeDocument/2006/relationships/image" Target="../media/image5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3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5.png"/><Relationship Id="rId5" Type="http://schemas.openxmlformats.org/officeDocument/2006/relationships/image" Target="../media/image34.png"/><Relationship Id="rId6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36.tif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21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5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39.emf"/><Relationship Id="rId7" Type="http://schemas.openxmlformats.org/officeDocument/2006/relationships/image" Target="../media/image5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e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44.emf"/><Relationship Id="rId14" Type="http://schemas.openxmlformats.org/officeDocument/2006/relationships/image" Target="../media/image5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42.emf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emf"/><Relationship Id="rId3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47.emf"/><Relationship Id="rId5" Type="http://schemas.openxmlformats.org/officeDocument/2006/relationships/image" Target="../media/image5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9.emf"/><Relationship Id="rId7" Type="http://schemas.openxmlformats.org/officeDocument/2006/relationships/image" Target="../media/image5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emf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26470" y="2647843"/>
            <a:ext cx="3132138" cy="284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50470" y="3486043"/>
            <a:ext cx="1214437" cy="779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034" y="152400"/>
            <a:ext cx="9027242" cy="243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034" y="6451286"/>
            <a:ext cx="9027242" cy="244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22869" y="592796"/>
            <a:ext cx="9104312" cy="16298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 smtClean="0">
                <a:latin typeface="Times New Roman"/>
                <a:cs typeface="Times New Roman"/>
              </a:rPr>
              <a:t>Bayesian Methods</a:t>
            </a:r>
          </a:p>
          <a:p>
            <a:pPr algn="ctr"/>
            <a:r>
              <a:rPr lang="en-US" sz="3600" dirty="0" smtClean="0">
                <a:latin typeface="Times New Roman"/>
                <a:cs typeface="Times New Roman"/>
              </a:rPr>
              <a:t>What they are and how they fit into </a:t>
            </a:r>
          </a:p>
          <a:p>
            <a:pPr algn="ctr"/>
            <a:r>
              <a:rPr lang="en-US" sz="3600" dirty="0" smtClean="0">
                <a:latin typeface="Times New Roman"/>
                <a:cs typeface="Times New Roman"/>
              </a:rPr>
              <a:t>Forensic Science</a:t>
            </a:r>
            <a:endParaRPr lang="en-US" sz="3600" dirty="0" smtClean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55715"/>
              </p:ext>
            </p:extLst>
          </p:nvPr>
        </p:nvGraphicFramePr>
        <p:xfrm>
          <a:off x="4298142" y="5278331"/>
          <a:ext cx="69143" cy="16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r:id="rId7" imgW="723960" imgH="361800" progId="">
                  <p:embed/>
                </p:oleObj>
              </mc:Choice>
              <mc:Fallback>
                <p:oleObj r:id="rId7" imgW="723960" imgH="36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142" y="5278331"/>
                        <a:ext cx="69143" cy="169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91263"/>
              </p:ext>
            </p:extLst>
          </p:nvPr>
        </p:nvGraphicFramePr>
        <p:xfrm>
          <a:off x="5853154" y="5187289"/>
          <a:ext cx="61959" cy="15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r:id="rId9" imgW="76320" imgH="181080" progId="">
                  <p:embed/>
                </p:oleObj>
              </mc:Choice>
              <mc:Fallback>
                <p:oleObj r:id="rId9" imgW="76320" imgH="181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54" y="5187289"/>
                        <a:ext cx="61959" cy="151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461676" y="2713112"/>
            <a:ext cx="3124859" cy="2776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794043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338269"/>
            <a:ext cx="8686800" cy="13209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We have a prior “belief” for the value of the mean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We observe some data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What can we say about the mean now?</a:t>
            </a:r>
          </a:p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98555" y="2659188"/>
            <a:ext cx="366478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We need Bayes’ rule:</a:t>
            </a: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0512" y="3480872"/>
            <a:ext cx="5755179" cy="107017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45371" y="4672598"/>
            <a:ext cx="17232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Times New Roman"/>
                <a:cs typeface="Times New Roman"/>
              </a:rPr>
              <a:t>YUK!</a:t>
            </a:r>
            <a:endParaRPr lang="en-US" sz="48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93424" y="5676913"/>
            <a:ext cx="57003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And this is for an “easy” problem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4513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084278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So what can we do????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35468" y="4982807"/>
            <a:ext cx="8686800" cy="175486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Now there is software to evaluate the integrals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ome free stuff: 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MCMC: </a:t>
            </a:r>
            <a:r>
              <a:rPr lang="en-GB" sz="2000" dirty="0" err="1" smtClean="0">
                <a:solidFill>
                  <a:srgbClr val="000000"/>
                </a:solidFill>
                <a:latin typeface="Times New Roman" pitchFamily="18" charset="0"/>
              </a:rPr>
              <a:t>WinBUGS</a:t>
            </a: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000" dirty="0" err="1" smtClean="0">
                <a:solidFill>
                  <a:srgbClr val="000000"/>
                </a:solidFill>
                <a:latin typeface="Times New Roman" pitchFamily="18" charset="0"/>
              </a:rPr>
              <a:t>OpenBUGS</a:t>
            </a: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, JAG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HMC: Stan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35468" y="1710892"/>
            <a:ext cx="8686800" cy="31382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Until ~ 1990, get lucky…..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ometimes we can work out the integrals by hand</a:t>
            </a:r>
          </a:p>
          <a:p>
            <a:pPr marL="1801813" lvl="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ometimes you get posteriors that are the same form as the priors (</a:t>
            </a:r>
            <a:r>
              <a:rPr lang="en-GB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Conjugacy</a:t>
            </a: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en-GB" sz="2400" baseline="30000" dirty="0" err="1" smtClean="0">
                <a:latin typeface="Times New Roman"/>
                <a:cs typeface="Times New Roman"/>
              </a:rPr>
              <a:t>Raiffa</a:t>
            </a:r>
            <a:r>
              <a:rPr lang="en-GB" sz="2400" baseline="30000" dirty="0">
                <a:latin typeface="Times New Roman"/>
                <a:cs typeface="Times New Roman"/>
              </a:rPr>
              <a:t> </a:t>
            </a:r>
            <a:r>
              <a:rPr lang="en-GB" sz="2400" baseline="30000" dirty="0" smtClean="0">
                <a:latin typeface="Times New Roman"/>
                <a:cs typeface="Times New Roman"/>
              </a:rPr>
              <a:t>and</a:t>
            </a:r>
            <a:r>
              <a:rPr lang="en-GB" sz="2400" dirty="0" smtClean="0">
                <a:latin typeface="Times New Roman"/>
                <a:cs typeface="Times New Roman"/>
              </a:rPr>
              <a:t> </a:t>
            </a:r>
            <a:r>
              <a:rPr lang="en-GB" sz="2400" baseline="30000" dirty="0" err="1" smtClean="0">
                <a:latin typeface="Times New Roman"/>
                <a:cs typeface="Times New Roman"/>
              </a:rPr>
              <a:t>Schlaifer</a:t>
            </a:r>
            <a:r>
              <a:rPr lang="en-GB" sz="2400" baseline="30000" dirty="0" smtClean="0">
                <a:latin typeface="Times New Roman"/>
                <a:cs typeface="Times New Roman"/>
              </a:rPr>
              <a:t> 1961</a:t>
            </a:r>
            <a:endParaRPr lang="en-GB" sz="2400" baseline="300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259013" lvl="4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 err="1" smtClean="0">
                <a:latin typeface="Times New Roman"/>
                <a:cs typeface="Times New Roman"/>
              </a:rPr>
              <a:t>Conjugacy</a:t>
            </a:r>
            <a:r>
              <a:rPr lang="en-GB" sz="2200" dirty="0" smtClean="0">
                <a:latin typeface="Times New Roman"/>
                <a:cs typeface="Times New Roman"/>
              </a:rPr>
              <a:t> was how Bayesian statistics was </a:t>
            </a:r>
            <a:r>
              <a:rPr lang="en-GB" sz="2200" dirty="0">
                <a:latin typeface="Times New Roman"/>
                <a:cs typeface="Times New Roman"/>
              </a:rPr>
              <a:t>b</a:t>
            </a:r>
            <a:r>
              <a:rPr lang="en-GB" sz="2200" dirty="0" smtClean="0">
                <a:latin typeface="Times New Roman"/>
                <a:cs typeface="Times New Roman"/>
              </a:rPr>
              <a:t>asically done until ~ 1990</a:t>
            </a:r>
          </a:p>
          <a:p>
            <a:pPr marL="2259013" lvl="4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dirty="0" smtClean="0">
                <a:latin typeface="Times New Roman"/>
                <a:cs typeface="Times New Roman"/>
              </a:rPr>
              <a:t>Howard </a:t>
            </a:r>
            <a:r>
              <a:rPr lang="en-GB" sz="2200" b="1" dirty="0" err="1" smtClean="0">
                <a:latin typeface="Times New Roman"/>
                <a:cs typeface="Times New Roman"/>
              </a:rPr>
              <a:t>Raiffa</a:t>
            </a:r>
            <a:r>
              <a:rPr lang="en-GB" sz="2200" b="1" dirty="0" smtClean="0">
                <a:latin typeface="Times New Roman"/>
                <a:cs typeface="Times New Roman"/>
              </a:rPr>
              <a:t> is Professor </a:t>
            </a:r>
            <a:r>
              <a:rPr lang="en-GB" sz="2200" b="1" dirty="0" err="1" smtClean="0">
                <a:latin typeface="Times New Roman"/>
                <a:cs typeface="Times New Roman"/>
              </a:rPr>
              <a:t>Shenkin’s</a:t>
            </a:r>
            <a:r>
              <a:rPr lang="en-GB" sz="2200" b="1" dirty="0" smtClean="0">
                <a:latin typeface="Times New Roman"/>
                <a:cs typeface="Times New Roman"/>
              </a:rPr>
              <a:t> cousin!</a:t>
            </a:r>
          </a:p>
        </p:txBody>
      </p:sp>
    </p:spTree>
    <p:extLst>
      <p:ext uri="{BB962C8B-B14F-4D97-AF65-F5344CB8AC3E}">
        <p14:creationId xmlns:p14="http://schemas.microsoft.com/office/powerpoint/2010/main" val="2210729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1398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277302"/>
            <a:ext cx="8686800" cy="471439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A “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scenario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” is represented by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a joint probability funct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ontains variables relevant to a situation which represent uncertain informat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ontain “dependencies” between variables that describe how they influence each other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A graphical way to represent the joint probability function is with nodes and directed lin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alled a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Bayesian Network</a:t>
            </a:r>
            <a:r>
              <a:rPr lang="en-GB" sz="2400" baseline="30000" dirty="0" smtClean="0">
                <a:solidFill>
                  <a:srgbClr val="000000"/>
                </a:solidFill>
                <a:latin typeface="Times New Roman" pitchFamily="18" charset="0"/>
              </a:rPr>
              <a:t>Pearl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6761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1398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6555" y="1346332"/>
            <a:ext cx="7847248" cy="25330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(A Very!!) Simple example</a:t>
            </a:r>
            <a:r>
              <a:rPr lang="en-GB" sz="2800" baseline="30000" dirty="0" smtClean="0">
                <a:solidFill>
                  <a:srgbClr val="000000"/>
                </a:solidFill>
                <a:latin typeface="Times New Roman" pitchFamily="18" charset="0"/>
              </a:rPr>
              <a:t>Wiki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What is the probability the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Grass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is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Wet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Influenced by the possibility of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Rain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Influenced by the possibility of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action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action influenced by possibility of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 Rain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3423" y="4321739"/>
            <a:ext cx="8133648" cy="176659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onstruct joint probability function to answer questions about this scenario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Pr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(Grass Wet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Rain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24827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4200589"/>
              </p:ext>
            </p:extLst>
          </p:nvPr>
        </p:nvGraphicFramePr>
        <p:xfrm>
          <a:off x="1944043" y="5883700"/>
          <a:ext cx="5301878" cy="782320"/>
        </p:xfrm>
        <a:graphic>
          <a:graphicData uri="http://schemas.openxmlformats.org/drawingml/2006/table">
            <a:tbl>
              <a:tblPr/>
              <a:tblGrid>
                <a:gridCol w="691778"/>
                <a:gridCol w="981057"/>
                <a:gridCol w="897316"/>
                <a:gridCol w="800682"/>
                <a:gridCol w="911122"/>
                <a:gridCol w="1019923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Sprinkler: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 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f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 of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Grass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Wet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: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9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571996"/>
              </p:ext>
            </p:extLst>
          </p:nvPr>
        </p:nvGraphicFramePr>
        <p:xfrm>
          <a:off x="162437" y="1486636"/>
          <a:ext cx="2833212" cy="586740"/>
        </p:xfrm>
        <a:graphic>
          <a:graphicData uri="http://schemas.openxmlformats.org/drawingml/2006/table">
            <a:tbl>
              <a:tblPr/>
              <a:tblGrid>
                <a:gridCol w="634926"/>
                <a:gridCol w="693555"/>
                <a:gridCol w="800683"/>
                <a:gridCol w="704048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Sprinkler: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f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9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1506578"/>
              </p:ext>
            </p:extLst>
          </p:nvPr>
        </p:nvGraphicFramePr>
        <p:xfrm>
          <a:off x="7023931" y="1872056"/>
          <a:ext cx="1093338" cy="391160"/>
        </p:xfrm>
        <a:graphic>
          <a:graphicData uri="http://schemas.openxmlformats.org/drawingml/2006/table">
            <a:tbl>
              <a:tblPr/>
              <a:tblGrid>
                <a:gridCol w="372777"/>
                <a:gridCol w="347830"/>
                <a:gridCol w="372731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656825" y="1019816"/>
            <a:ext cx="2000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Pr(Sprinkler | Rain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132126" y="1447500"/>
            <a:ext cx="9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Pr(Rain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253076" y="5337796"/>
            <a:ext cx="30609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Pr(Grass Wet | Rain, Sprinkler)</a:t>
            </a:r>
            <a:endParaRPr lang="en-US" dirty="0"/>
          </a:p>
        </p:txBody>
      </p:sp>
      <p:pic>
        <p:nvPicPr>
          <p:cNvPr id="20" name="Picture 19" descr="rain_net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724" y="2187266"/>
            <a:ext cx="5114455" cy="301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571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  <p:bldP spid="15" grpId="0"/>
      <p:bldP spid="1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99994" y="1200631"/>
            <a:ext cx="2079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Pr(Sprinkler)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5748901" y="1197986"/>
            <a:ext cx="1421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Pr(Rain)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3639816" y="5063733"/>
            <a:ext cx="2213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Pr(Grass Wet)</a:t>
            </a:r>
            <a:endParaRPr lang="en-US" sz="2800" dirty="0"/>
          </a:p>
        </p:txBody>
      </p:sp>
      <p:pic>
        <p:nvPicPr>
          <p:cNvPr id="2" name="Picture 1" descr="rain_net.tif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5" t="7722" r="4814" b="7913"/>
          <a:stretch/>
        </p:blipFill>
        <p:spPr>
          <a:xfrm>
            <a:off x="1559950" y="1753332"/>
            <a:ext cx="6129363" cy="3340988"/>
          </a:xfrm>
          <a:prstGeom prst="rect">
            <a:avLst/>
          </a:prstGeom>
        </p:spPr>
      </p:pic>
      <p:pic>
        <p:nvPicPr>
          <p:cNvPr id="6" name="Picture 5" descr="rain_net_ev.tif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1" t="7085" r="3467" b="7502"/>
          <a:stretch/>
        </p:blipFill>
        <p:spPr>
          <a:xfrm>
            <a:off x="1546141" y="1737142"/>
            <a:ext cx="6163050" cy="3402043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6074143" y="4542085"/>
            <a:ext cx="2549707" cy="778758"/>
            <a:chOff x="6074143" y="4542085"/>
            <a:chExt cx="2549707" cy="778758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6074143" y="4542085"/>
              <a:ext cx="1256242" cy="331340"/>
            </a:xfrm>
            <a:prstGeom prst="straightConnector1">
              <a:avLst/>
            </a:prstGeom>
            <a:ln w="381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7272198" y="4674512"/>
              <a:ext cx="135165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smtClean="0">
                  <a:solidFill>
                    <a:srgbClr val="000000"/>
                  </a:solidFill>
                  <a:latin typeface="Times New Roman" pitchFamily="18" charset="0"/>
                </a:rPr>
                <a:t>You </a:t>
              </a:r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obse</a:t>
              </a:r>
              <a:r>
                <a:rPr lang="en-GB" dirty="0" smtClean="0">
                  <a:solidFill>
                    <a:srgbClr val="000000"/>
                  </a:solidFill>
                  <a:latin typeface="Times New Roman" pitchFamily="18" charset="0"/>
                </a:rPr>
                <a:t>rve</a:t>
              </a:r>
            </a:p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  <a:r>
                <a:rPr lang="en-GB" dirty="0" smtClean="0">
                  <a:solidFill>
                    <a:srgbClr val="000000"/>
                  </a:solidFill>
                  <a:latin typeface="Times New Roman" pitchFamily="18" charset="0"/>
                </a:rPr>
                <a:t>rass </a:t>
              </a:r>
              <a:r>
                <a:rPr lang="en-GB" i="1" u="sng" dirty="0" smtClean="0">
                  <a:solidFill>
                    <a:srgbClr val="000000"/>
                  </a:solidFill>
                  <a:latin typeface="Times New Roman" pitchFamily="18" charset="0"/>
                </a:rPr>
                <a:t>is</a:t>
              </a:r>
              <a:r>
                <a:rPr lang="en-GB" dirty="0" smtClean="0">
                  <a:solidFill>
                    <a:srgbClr val="000000"/>
                  </a:solidFill>
                  <a:latin typeface="Times New Roman" pitchFamily="18" charset="0"/>
                </a:rPr>
                <a:t> wet.</a:t>
              </a:r>
              <a:endParaRPr lang="en-US" dirty="0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>
            <a:off x="773074" y="2567867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73074" y="2926823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7722996" y="2507549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7722996" y="2866505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47093" y="3211104"/>
            <a:ext cx="192873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Other probabilities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re adjusted given 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he observ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958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-11975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3256" y="842148"/>
            <a:ext cx="7514202" cy="45006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Areas where Bayesian Networks are used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M</a:t>
            </a:r>
            <a:r>
              <a:rPr lang="en-US" sz="2000" dirty="0" smtClean="0">
                <a:latin typeface="Times New Roman"/>
                <a:cs typeface="Times New Roman"/>
              </a:rPr>
              <a:t>edical </a:t>
            </a:r>
            <a:r>
              <a:rPr lang="en-US" sz="2000" dirty="0">
                <a:latin typeface="Times New Roman"/>
                <a:cs typeface="Times New Roman"/>
              </a:rPr>
              <a:t>recommendation/</a:t>
            </a:r>
            <a:r>
              <a:rPr lang="en-US" sz="2000" dirty="0" smtClean="0">
                <a:latin typeface="Times New Roman"/>
                <a:cs typeface="Times New Roman"/>
              </a:rPr>
              <a:t>diagnosi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 smtClean="0">
                <a:latin typeface="Times New Roman"/>
                <a:cs typeface="Times New Roman"/>
              </a:rPr>
              <a:t>IBM/Watson, Massachusetts General Hospital/DXplai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I</a:t>
            </a:r>
            <a:r>
              <a:rPr lang="en-US" sz="2000" dirty="0" smtClean="0">
                <a:latin typeface="Times New Roman"/>
                <a:cs typeface="Times New Roman"/>
              </a:rPr>
              <a:t>mage processing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B</a:t>
            </a:r>
            <a:r>
              <a:rPr lang="en-US" sz="2000" dirty="0" smtClean="0">
                <a:latin typeface="Times New Roman"/>
                <a:cs typeface="Times New Roman"/>
              </a:rPr>
              <a:t>usiness </a:t>
            </a:r>
            <a:r>
              <a:rPr lang="en-US" sz="2000" dirty="0">
                <a:latin typeface="Times New Roman"/>
                <a:cs typeface="Times New Roman"/>
              </a:rPr>
              <a:t>decision </a:t>
            </a:r>
            <a:r>
              <a:rPr lang="en-US" sz="2000" dirty="0" smtClean="0">
                <a:latin typeface="Times New Roman"/>
                <a:cs typeface="Times New Roman"/>
              </a:rPr>
              <a:t>support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 smtClean="0">
                <a:latin typeface="Times New Roman"/>
                <a:cs typeface="Times New Roman"/>
              </a:rPr>
              <a:t>Boeing, Intel, United Technologies, Oracle, Philip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 smtClean="0">
                <a:latin typeface="Times New Roman"/>
                <a:cs typeface="Times New Roman"/>
              </a:rPr>
              <a:t>Information </a:t>
            </a:r>
            <a:r>
              <a:rPr lang="en-US" sz="2000" dirty="0">
                <a:latin typeface="Times New Roman"/>
                <a:cs typeface="Times New Roman"/>
              </a:rPr>
              <a:t>search </a:t>
            </a:r>
            <a:r>
              <a:rPr lang="en-US" sz="2000" dirty="0" smtClean="0">
                <a:latin typeface="Times New Roman"/>
                <a:cs typeface="Times New Roman"/>
              </a:rPr>
              <a:t>algorithms and on-line recommendation engines</a:t>
            </a:r>
            <a:endParaRPr lang="en-US" sz="2000" dirty="0">
              <a:latin typeface="Times New Roman"/>
              <a:cs typeface="Times New Roman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 smtClean="0">
                <a:latin typeface="Times New Roman"/>
                <a:cs typeface="Times New Roman"/>
              </a:rPr>
              <a:t>Space vehicle diagnostic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 smtClean="0">
                <a:latin typeface="Times New Roman"/>
                <a:cs typeface="Times New Roman"/>
              </a:rPr>
              <a:t>NASA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 smtClean="0">
                <a:latin typeface="Times New Roman"/>
                <a:cs typeface="Times New Roman"/>
              </a:rPr>
              <a:t>Search and rescue planning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 smtClean="0">
                <a:latin typeface="Times New Roman"/>
                <a:cs typeface="Times New Roman"/>
              </a:rPr>
              <a:t>US Military</a:t>
            </a:r>
            <a:endParaRPr lang="en-GB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708345" y="4141725"/>
            <a:ext cx="5429666" cy="215369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Requires software. Some free stuff: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GeNIe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(University of Pittsburgh)</a:t>
            </a:r>
            <a:r>
              <a:rPr lang="en-GB" sz="2000" baseline="30000" dirty="0" smtClean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SamIam (UCLA)</a:t>
            </a:r>
            <a:r>
              <a:rPr lang="en-GB" sz="2000" baseline="30000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Hugin (Free only for a few nodes)</a:t>
            </a:r>
            <a:r>
              <a:rPr lang="en-GB" sz="2000" baseline="30000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gR R-packages</a:t>
            </a:r>
            <a:r>
              <a:rPr lang="en-GB" sz="2000" baseline="30000" dirty="0" smtClean="0">
                <a:solidFill>
                  <a:srgbClr val="000000"/>
                </a:solidFill>
                <a:latin typeface="Times New Roman" pitchFamily="18" charset="0"/>
              </a:rPr>
              <a:t>gR</a:t>
            </a:r>
          </a:p>
        </p:txBody>
      </p:sp>
    </p:spTree>
    <p:extLst>
      <p:ext uri="{BB962C8B-B14F-4D97-AF65-F5344CB8AC3E}">
        <p14:creationId xmlns:p14="http://schemas.microsoft.com/office/powerpoint/2010/main" val="4081303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" name="Picture 1" descr="painter.network_with_evidence_entered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12465"/>
            <a:ext cx="9144000" cy="483168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35468" y="6187215"/>
            <a:ext cx="891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Bayesian network for the provenance of a painting given trace evidence found on that pain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780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1153050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</a:rPr>
              <a:t>Frequentist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hypothesis testing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Assume/derive a “null” probability model for a statistic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E.g.: Sample averages follow a Gaussian curv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411" y="3265140"/>
            <a:ext cx="4572000" cy="294640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5394224" y="4925108"/>
            <a:ext cx="818985" cy="11375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148434" y="4583086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Say sample statistic falls her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833068" y="4952418"/>
            <a:ext cx="308233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“Wow”! That’s an unlikely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value under the null hypothesis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   (small p-valu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521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1153050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Bayesian 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ypothesis testing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Assume/derive a “null” probability model for a statistic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Assume an “alternative” probability mod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638" y="3538240"/>
            <a:ext cx="8262606" cy="2946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095812" y="3327963"/>
            <a:ext cx="10130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dirty="0" err="1" smtClean="0">
                <a:solidFill>
                  <a:srgbClr val="000000"/>
                </a:solidFill>
                <a:latin typeface="Times New Roman" pitchFamily="18" charset="0"/>
              </a:rPr>
              <a:t>x|null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)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850727" y="3394523"/>
            <a:ext cx="8846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dirty="0" err="1" smtClean="0">
                <a:solidFill>
                  <a:srgbClr val="000000"/>
                </a:solidFill>
                <a:latin typeface="Times New Roman" pitchFamily="18" charset="0"/>
              </a:rPr>
              <a:t>x|alt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) 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902810" y="5284312"/>
            <a:ext cx="491248" cy="9974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282295" y="4980118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Say sample statistic falls here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4902810" y="5530095"/>
            <a:ext cx="0" cy="75165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902810" y="3864239"/>
            <a:ext cx="0" cy="2417513"/>
          </a:xfrm>
          <a:prstGeom prst="line">
            <a:avLst/>
          </a:prstGeom>
          <a:ln>
            <a:solidFill>
              <a:srgbClr val="DF005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7995" y="4062538"/>
            <a:ext cx="1993900" cy="4953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alphaModFix amt="20000"/>
          </a:blip>
          <a:stretch>
            <a:fillRect/>
          </a:stretch>
        </p:blipFill>
        <p:spPr>
          <a:xfrm>
            <a:off x="313938" y="3538240"/>
            <a:ext cx="8262606" cy="294640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4852010" y="5542795"/>
            <a:ext cx="0" cy="75165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9182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Outline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219199"/>
            <a:ext cx="8686800" cy="49591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Bayes’ Rule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Bayesian Statistics (Briefly!)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onjugat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General parametric using BUGS/MC software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ome software: </a:t>
            </a: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GeNIe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SamIam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Hugin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gR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R-packag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Bayesian Hypothesis Testing</a:t>
            </a: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The “Bayesian Framework” in Forensic Science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Likelihood Ratios with Bayesian Network software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255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38567" y="4075761"/>
          <a:ext cx="5360315" cy="101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4" imgW="2286000" imgH="431800" progId="Equation.DSMT4">
                  <p:embed/>
                </p:oleObj>
              </mc:Choice>
              <mc:Fallback>
                <p:oleObj name="Equation" r:id="rId4" imgW="22860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567" y="4075761"/>
                        <a:ext cx="5360315" cy="1012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219200"/>
            <a:ext cx="8686800" cy="2590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’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</a:rPr>
              <a:t>Rule</a:t>
            </a:r>
            <a:r>
              <a:rPr lang="en-GB" sz="3200" baseline="30000" dirty="0" err="1" smtClean="0">
                <a:solidFill>
                  <a:srgbClr val="000000"/>
                </a:solidFill>
                <a:latin typeface="Times New Roman" pitchFamily="18" charset="0"/>
              </a:rPr>
              <a:t>Aitken</a:t>
            </a:r>
            <a:r>
              <a:rPr lang="en-GB" sz="3200" baseline="300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3200" baseline="30000" dirty="0" err="1" smtClean="0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= the prosecution’s hypothesis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i="1" dirty="0" err="1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= the defences’ hypothesi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= any evidence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= any background information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51013" y="5357813"/>
          <a:ext cx="53308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357813"/>
                        <a:ext cx="5330825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219200"/>
            <a:ext cx="8686800" cy="754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Odd’s form of Bayes’ Rule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135876" y="4830846"/>
            <a:ext cx="7100021" cy="5102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Posterior Odds = Likelihood Ratio × Prior Odds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 rot="16200000">
            <a:off x="1606556" y="2997567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 smtClean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2" name="Rectangle 11"/>
          <p:cNvSpPr/>
          <p:nvPr/>
        </p:nvSpPr>
        <p:spPr>
          <a:xfrm rot="16200000">
            <a:off x="4375172" y="3031892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 smtClean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3" name="Rectangle 12"/>
          <p:cNvSpPr/>
          <p:nvPr/>
        </p:nvSpPr>
        <p:spPr>
          <a:xfrm rot="16200000">
            <a:off x="6863455" y="3074797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 smtClean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4" name="Rectangle 13"/>
          <p:cNvSpPr/>
          <p:nvPr/>
        </p:nvSpPr>
        <p:spPr>
          <a:xfrm>
            <a:off x="811094" y="3898626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Posterior odds 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n favour of 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001937" y="3939880"/>
            <a:ext cx="1755609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163471" y="3982785"/>
            <a:ext cx="2518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Prior odds in favour of 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84749" y="2179207"/>
          <a:ext cx="7647279" cy="134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2451100" imgH="431800" progId="Equation.DSMT4">
                  <p:embed/>
                </p:oleObj>
              </mc:Choice>
              <mc:Fallback>
                <p:oleObj name="Equation" r:id="rId3" imgW="24511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49" y="2179207"/>
                        <a:ext cx="7647279" cy="1347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219200"/>
            <a:ext cx="8686800" cy="11061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The likelihood ratio has largely come to be the main quantity of interest in their literature: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68588" y="2462213"/>
          <a:ext cx="36052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462213"/>
                        <a:ext cx="3605212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77784" y="3927518"/>
            <a:ext cx="7648648" cy="28314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A measure of how much “weight” or “support” the “evidence” gives to one hypothesis relative to the other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Here, 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relative to </a:t>
            </a:r>
            <a:r>
              <a:rPr lang="en-GB" sz="2800" i="1" dirty="0" err="1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GB" sz="2800" i="1" baseline="-25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ajor Players: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Evett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, Aitken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Champod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Influenced by Dennis Lindle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2415623"/>
            <a:ext cx="8686800" cy="6133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Likelihood ratio ranges from 0 to infinity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170598" y="1244870"/>
          <a:ext cx="2749645" cy="102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598" y="1244870"/>
                        <a:ext cx="2749645" cy="1026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88667" y="3085694"/>
            <a:ext cx="7648648" cy="15220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Points of interest on the LR scale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LR = 0 means evidence TOTALLY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DOES NOT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SUPPORT 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01015" y="4625098"/>
            <a:ext cx="79594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LR = 1 means evidence does not support either hypothesis more strongly</a:t>
            </a:r>
          </a:p>
        </p:txBody>
      </p:sp>
      <p:sp>
        <p:nvSpPr>
          <p:cNvPr id="9" name="Rectangle 8"/>
          <p:cNvSpPr/>
          <p:nvPr/>
        </p:nvSpPr>
        <p:spPr>
          <a:xfrm>
            <a:off x="202856" y="5620494"/>
            <a:ext cx="80862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LR = ∞ means evidence TOTALLY SUPPORTS 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 smtClean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13074" y="1287775"/>
          <a:ext cx="3307170" cy="123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74" y="1287775"/>
                        <a:ext cx="3307170" cy="123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4188" y="2917372"/>
            <a:ext cx="7793421" cy="3559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 standard verbal scale of LR “weight of evidence” </a:t>
            </a:r>
            <a:r>
              <a:rPr lang="en-GB" sz="3200" i="1" u="sng" dirty="0" smtClean="0">
                <a:solidFill>
                  <a:srgbClr val="000000"/>
                </a:solidFill>
                <a:latin typeface="Times New Roman" pitchFamily="18" charset="0"/>
              </a:rPr>
              <a:t>IS IN NO WAY, SHAPE OR FORM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,  SETTLED IN THE STATISTICS LITERATURE!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A popular verbal scale is due to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Jeffery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but there are other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READ British R v. T footwear case! </a:t>
            </a:r>
          </a:p>
        </p:txBody>
      </p:sp>
    </p:spTree>
    <p:extLst>
      <p:ext uri="{BB962C8B-B14F-4D97-AF65-F5344CB8AC3E}">
        <p14:creationId xmlns:p14="http://schemas.microsoft.com/office/powerpoint/2010/main" val="2953005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205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9413" y="1426119"/>
            <a:ext cx="8634039" cy="163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Regardless of your philosophies about BFs/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LRs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…t</a:t>
            </a: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ry to </a:t>
            </a: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compute and work with them for practical situations of interest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Do they deliver any value to you; helping to get closer to the “truth” or discern a clearer “scientific story”?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0694" y="3181976"/>
            <a:ext cx="8634039" cy="730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i="1" u="sng" dirty="0" smtClean="0">
                <a:solidFill>
                  <a:srgbClr val="000000"/>
                </a:solidFill>
                <a:latin typeface="Times New Roman" pitchFamily="18" charset="0"/>
              </a:rPr>
              <a:t>Note</a:t>
            </a:r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: Always be cognizant and “up-front” about the assumptions, strengths and weaknesses of your calculations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0694" y="5856194"/>
            <a:ext cx="8634039" cy="83308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LRs are typically easier to compute than BFs but are far more arbitrary for assorted reasons…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9413" y="4155352"/>
            <a:ext cx="8634039" cy="163670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Until recently (~2004??) BFs are almost all impossible to compute for realistic models of practical interest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This is probably </a:t>
            </a:r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the </a:t>
            </a:r>
            <a:r>
              <a:rPr lang="en-GB" sz="2200" i="1" dirty="0" smtClean="0">
                <a:solidFill>
                  <a:srgbClr val="000000"/>
                </a:solidFill>
                <a:latin typeface="Times New Roman" pitchFamily="18" charset="0"/>
              </a:rPr>
              <a:t>real</a:t>
            </a:r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 reason why they are </a:t>
            </a:r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unpopular</a:t>
            </a:r>
            <a:r>
              <a:rPr lang="en-GB" sz="2200" baseline="3000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200" baseline="30000" dirty="0" smtClean="0">
                <a:solidFill>
                  <a:srgbClr val="000000"/>
                </a:solidFill>
                <a:latin typeface="Times New Roman" pitchFamily="18" charset="0"/>
              </a:rPr>
              <a:t>whisper…)</a:t>
            </a:r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 in the Bayesian community</a:t>
            </a:r>
          </a:p>
        </p:txBody>
      </p:sp>
    </p:spTree>
    <p:extLst>
      <p:ext uri="{BB962C8B-B14F-4D97-AF65-F5344CB8AC3E}">
        <p14:creationId xmlns:p14="http://schemas.microsoft.com/office/powerpoint/2010/main" val="1007791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332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9413" y="1540419"/>
            <a:ext cx="8634039" cy="7709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This is an applied Bayes methods course, so we’ll try to stick with Bayes Factors (for the most part)</a:t>
            </a:r>
            <a:endParaRPr lang="en-GB" sz="22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9413" y="2641600"/>
            <a:ext cx="8634039" cy="7709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BFs (and LRs for that matter) are used for “model comparison”</a:t>
            </a:r>
            <a:endParaRPr lang="en-GB" sz="22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0393" y="4976087"/>
            <a:ext cx="3373520" cy="623920"/>
          </a:xfrm>
          <a:prstGeom prst="rect">
            <a:avLst/>
          </a:prstGeom>
        </p:spPr>
      </p:pic>
      <p:sp>
        <p:nvSpPr>
          <p:cNvPr id="20" name="Left Brace 19"/>
          <p:cNvSpPr/>
          <p:nvPr/>
        </p:nvSpPr>
        <p:spPr>
          <a:xfrm rot="16200000">
            <a:off x="4269803" y="5145483"/>
            <a:ext cx="360947" cy="10561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181974" y="5789655"/>
            <a:ext cx="3046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“Weight of the evidence” = BF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9413" y="3390848"/>
            <a:ext cx="8117861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Thinking of evidence </a:t>
            </a:r>
            <a:r>
              <a:rPr lang="en-US" sz="2400" i="1" dirty="0" smtClean="0">
                <a:latin typeface="Times New Roman"/>
                <a:cs typeface="Times New Roman"/>
              </a:rPr>
              <a:t>E</a:t>
            </a:r>
            <a:r>
              <a:rPr lang="en-US" sz="2400" dirty="0" smtClean="0">
                <a:latin typeface="Times New Roman"/>
                <a:cs typeface="Times New Roman"/>
              </a:rPr>
              <a:t> as data </a:t>
            </a:r>
            <a:r>
              <a:rPr lang="en-US" sz="2400" i="1" dirty="0" smtClean="0">
                <a:latin typeface="Times New Roman"/>
                <a:cs typeface="Times New Roman"/>
              </a:rPr>
              <a:t>D</a:t>
            </a:r>
            <a:r>
              <a:rPr lang="en-US" sz="2400" dirty="0" smtClean="0">
                <a:latin typeface="Times New Roman"/>
                <a:cs typeface="Times New Roman"/>
              </a:rPr>
              <a:t>, we aught to be able to compare any two arbitrary  “models” (hypotheses) attorneys may want to compare: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2037277" y="4673667"/>
            <a:ext cx="0" cy="578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Left Brace 23"/>
          <p:cNvSpPr/>
          <p:nvPr/>
        </p:nvSpPr>
        <p:spPr>
          <a:xfrm>
            <a:off x="2037277" y="4918224"/>
            <a:ext cx="476588" cy="68178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796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  <p:bldP spid="21" grpId="0"/>
      <p:bldP spid="22" grpId="0"/>
      <p:bldP spid="2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347" y="3153579"/>
            <a:ext cx="3099549" cy="6714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3763" y="2291137"/>
            <a:ext cx="5678658" cy="5779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8065" y="1567068"/>
            <a:ext cx="495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Well, for a parametric Bayes model: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7476" y="3189994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So:</a:t>
            </a:r>
            <a:endParaRPr lang="en-US" sz="2400" dirty="0">
              <a:latin typeface="Times New Roman"/>
              <a:cs typeface="Times New Roman"/>
            </a:endParaRP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H="1">
            <a:off x="2982253" y="2685491"/>
            <a:ext cx="3077892" cy="4738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 rot="9804508">
            <a:off x="3000170" y="3055809"/>
            <a:ext cx="3370187" cy="721582"/>
          </a:xfrm>
          <a:prstGeom prst="arc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763953" y="3153579"/>
            <a:ext cx="42511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The point: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These are almost always high dimensional integrals and notoriously hard to compute!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2563" y="2332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ight Brace 10"/>
          <p:cNvSpPr/>
          <p:nvPr/>
        </p:nvSpPr>
        <p:spPr>
          <a:xfrm rot="5400000">
            <a:off x="3787773" y="2503960"/>
            <a:ext cx="419102" cy="99695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Brace 11"/>
          <p:cNvSpPr/>
          <p:nvPr/>
        </p:nvSpPr>
        <p:spPr>
          <a:xfrm rot="5400000">
            <a:off x="6095998" y="2742085"/>
            <a:ext cx="419102" cy="520699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2158332" y="3224018"/>
            <a:ext cx="41549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4176" y="2969347"/>
            <a:ext cx="4647426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Denominator: 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marginal likelihood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(Bayes) evidenc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p</a:t>
            </a:r>
            <a:r>
              <a:rPr lang="en-US" dirty="0" smtClean="0">
                <a:latin typeface="Times New Roman"/>
                <a:cs typeface="Times New Roman"/>
              </a:rPr>
              <a:t>artition function (statistical mechanics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n</a:t>
            </a:r>
            <a:r>
              <a:rPr lang="en-US" dirty="0" smtClean="0">
                <a:latin typeface="Times New Roman"/>
                <a:cs typeface="Times New Roman"/>
              </a:rPr>
              <a:t>ormalization consta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9811" y="4370543"/>
            <a:ext cx="369468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Times New Roman"/>
                <a:cs typeface="Times New Roman"/>
              </a:rPr>
              <a:t>Nested sampling (2004): a method that can do it for the widest array of practical models so far…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799" y="4213573"/>
            <a:ext cx="4506611" cy="2485677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394199" y="6613723"/>
            <a:ext cx="3549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Gravitational lensing: Hubble Space Telescope</a:t>
            </a:r>
            <a:endParaRPr lang="en-US" sz="1400" dirty="0">
              <a:latin typeface="Times New Roman"/>
              <a:cs typeface="Times New Roman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892" y="5966441"/>
            <a:ext cx="3841616" cy="297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416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11" grpId="0" animBg="1"/>
      <p:bldP spid="11" grpId="1" animBg="1"/>
      <p:bldP spid="12" grpId="0" animBg="1"/>
      <p:bldP spid="12" grpId="1" animBg="1"/>
      <p:bldP spid="15" grpId="0"/>
      <p:bldP spid="15" grpId="1"/>
      <p:bldP spid="13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28600" y="1664939"/>
            <a:ext cx="8686800" cy="14010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Likelihood Ratio can be obtained from 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Bayes Network once evidence (observations) is entered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Use the odd’s form of Bayes’ Theorem:</a:t>
            </a:r>
          </a:p>
        </p:txBody>
      </p:sp>
      <p:pic>
        <p:nvPicPr>
          <p:cNvPr id="12" name="Picture 11" descr="LR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0" y="3425760"/>
            <a:ext cx="4895686" cy="213903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453106" y="4612187"/>
            <a:ext cx="33813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Probabilities of the theories </a:t>
            </a:r>
            <a:r>
              <a:rPr lang="en-GB" i="1" u="sng" dirty="0" smtClean="0">
                <a:solidFill>
                  <a:srgbClr val="000000"/>
                </a:solidFill>
                <a:latin typeface="Times New Roman" pitchFamily="18" charset="0"/>
              </a:rPr>
              <a:t>before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we entered the evidence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467456" y="3563465"/>
            <a:ext cx="32367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Probabilities of the theories </a:t>
            </a:r>
            <a:r>
              <a:rPr lang="en-GB" i="1" u="sng" dirty="0" smtClean="0">
                <a:solidFill>
                  <a:srgbClr val="000000"/>
                </a:solidFill>
                <a:latin typeface="Times New Roman" pitchFamily="18" charset="0"/>
              </a:rPr>
              <a:t>after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we entered the evidence</a:t>
            </a:r>
            <a:endParaRPr lang="en-US" dirty="0"/>
          </a:p>
        </p:txBody>
      </p:sp>
      <p:cxnSp>
        <p:nvCxnSpPr>
          <p:cNvPr id="18" name="Straight Arrow Connector 17"/>
          <p:cNvCxnSpPr>
            <a:stCxn id="14" idx="1"/>
          </p:cNvCxnSpPr>
          <p:nvPr/>
        </p:nvCxnSpPr>
        <p:spPr>
          <a:xfrm flipH="1" flipV="1">
            <a:off x="4831704" y="3880498"/>
            <a:ext cx="635752" cy="61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4818444" y="4944094"/>
            <a:ext cx="635752" cy="61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2563" y="2078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1338269"/>
            <a:ext cx="8686800" cy="450930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Computing the LR from our painting provenance example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1563" y="1979898"/>
            <a:ext cx="5534272" cy="1934309"/>
          </a:xfrm>
          <a:prstGeom prst="rect">
            <a:avLst/>
          </a:prstGeom>
        </p:spPr>
      </p:pic>
      <p:pic>
        <p:nvPicPr>
          <p:cNvPr id="8" name="Picture 7" descr="painter.network_with_evidence_entered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14208"/>
            <a:ext cx="9144000" cy="2954066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2563" y="2078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A little about conditional probabilit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62575" y="5349870"/>
          <a:ext cx="37814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6" name="Equation" r:id="rId4" imgW="1612900" imgH="419100" progId="Equation.DSMT4">
                  <p:embed/>
                </p:oleObj>
              </mc:Choice>
              <mc:Fallback>
                <p:oleObj name="Equation" r:id="rId4" imgW="16129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5349870"/>
                        <a:ext cx="378142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700683" y="1427644"/>
          <a:ext cx="3155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7" name="Equation" r:id="rId6" imgW="1346200" imgH="419100" progId="Equation.DSMT4">
                  <p:embed/>
                </p:oleObj>
              </mc:Choice>
              <mc:Fallback>
                <p:oleObj name="Equation" r:id="rId6" imgW="13462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683" y="1427644"/>
                        <a:ext cx="31559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81274" y="1183968"/>
            <a:ext cx="3176915" cy="2827476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629638">
            <a:off x="1258397" y="1840845"/>
            <a:ext cx="4320792" cy="28274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19321" y="5052533"/>
          <a:ext cx="32750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8" name="Equation" r:id="rId8" imgW="1397000" imgH="190500" progId="Equation.DSMT4">
                  <p:embed/>
                </p:oleObj>
              </mc:Choice>
              <mc:Fallback>
                <p:oleObj name="Equation" r:id="rId8" imgW="13970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21" y="5052533"/>
                        <a:ext cx="32750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695451" y="2894123"/>
          <a:ext cx="3155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9" name="Equation" r:id="rId10" imgW="1346200" imgH="419100" progId="Equation.DSMT4">
                  <p:embed/>
                </p:oleObj>
              </mc:Choice>
              <mc:Fallback>
                <p:oleObj name="Equation" r:id="rId10" imgW="13462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451" y="2894123"/>
                        <a:ext cx="31559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-331985" y="3231092"/>
            <a:ext cx="1883106" cy="483406"/>
          </a:xfrm>
          <a:prstGeom prst="straightConnector1">
            <a:avLst/>
          </a:prstGeom>
          <a:ln w="38100"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3354490" y="4230351"/>
            <a:ext cx="1622135" cy="637715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801326" y="3792484"/>
            <a:ext cx="2448122" cy="35463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91673" y="4396830"/>
          <a:ext cx="892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0" name="Equation" r:id="rId12" imgW="381000" imgH="190500" progId="Equation.DSMT4">
                  <p:embed/>
                </p:oleObj>
              </mc:Choice>
              <mc:Fallback>
                <p:oleObj name="Equation" r:id="rId12" imgW="3810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3" y="4396830"/>
                        <a:ext cx="8921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977014" y="5351517"/>
          <a:ext cx="892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" name="Equation" r:id="rId14" imgW="381000" imgH="190500" progId="Equation.DSMT4">
                  <p:embed/>
                </p:oleObj>
              </mc:Choice>
              <mc:Fallback>
                <p:oleObj name="Equation" r:id="rId14" imgW="3810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014" y="5351517"/>
                        <a:ext cx="8921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398153" y="4714438"/>
            <a:ext cx="2022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’ Rule:</a:t>
            </a:r>
            <a:endParaRPr lang="en-US" sz="28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1407271" y="1667807"/>
            <a:ext cx="1850920" cy="2208978"/>
            <a:chOff x="1407271" y="1667807"/>
            <a:chExt cx="1850920" cy="2208978"/>
          </a:xfrm>
        </p:grpSpPr>
        <p:cxnSp>
          <p:nvCxnSpPr>
            <p:cNvPr id="18" name="Straight Connector 17"/>
            <p:cNvCxnSpPr>
              <a:stCxn id="10" idx="1"/>
            </p:cNvCxnSpPr>
            <p:nvPr/>
          </p:nvCxnSpPr>
          <p:spPr>
            <a:xfrm rot="16200000" flipH="1">
              <a:off x="2515818" y="1667936"/>
              <a:ext cx="742499" cy="742242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2273105" y="1760656"/>
              <a:ext cx="1002764" cy="967408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1986905" y="1849491"/>
              <a:ext cx="1174405" cy="1132995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 flipH="1">
              <a:off x="1686507" y="1981816"/>
              <a:ext cx="1388904" cy="1313345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 flipH="1">
              <a:off x="1559631" y="2203059"/>
              <a:ext cx="1325161" cy="1287606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6200000" flipH="1">
              <a:off x="1393806" y="2437550"/>
              <a:ext cx="1322152" cy="1244703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6200000" flipH="1">
              <a:off x="1329743" y="2831850"/>
              <a:ext cx="1122463" cy="967408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0" grpId="0" animBg="1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498175"/>
            <a:ext cx="8686800" cy="44708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 I.D. is output for each questioned pattern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is is a computer “match”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hat’s the </a:t>
            </a:r>
            <a:r>
              <a:rPr lang="en-US" sz="32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probability patterns truly share a common source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?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imilar problem in genomics for detecting disease from microarray data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y use </a:t>
            </a:r>
            <a:r>
              <a:rPr lang="en-US" sz="2800" i="1" u="sng" dirty="0" smtClean="0">
                <a:solidFill>
                  <a:srgbClr val="000000"/>
                </a:solidFill>
                <a:latin typeface="Times New Roman"/>
                <a:cs typeface="Times New Roman"/>
              </a:rPr>
              <a:t>data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i="1" u="sng" dirty="0" smtClean="0">
                <a:solidFill>
                  <a:srgbClr val="000000"/>
                </a:solidFill>
                <a:latin typeface="Times New Roman"/>
                <a:cs typeface="Times New Roman"/>
              </a:rPr>
              <a:t>Bayes’ theorem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to get an estimate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77556" y="6090887"/>
            <a:ext cx="845216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No disease</a:t>
            </a:r>
            <a:r>
              <a:rPr lang="en-US" sz="32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genomics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= Not a true “</a:t>
            </a:r>
            <a:r>
              <a:rPr lang="en-US" sz="32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match”</a:t>
            </a:r>
            <a:r>
              <a:rPr lang="en-US" sz="32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atterns</a:t>
            </a:r>
            <a:endParaRPr lang="en-US" sz="3200" baseline="-250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5468" y="40957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How good of a “match” is it?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Efron Empirical Bayes’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3628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Empirical Bayes’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685800"/>
            <a:ext cx="8686800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e use Efron’s machinery for “empirical Bayes’ two-groups model”</a:t>
            </a:r>
            <a:r>
              <a:rPr lang="en-US" sz="32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Efron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400" y="2193177"/>
            <a:ext cx="88392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44613" lvl="2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urprisingly simple!</a:t>
            </a:r>
          </a:p>
          <a:p>
            <a:pPr marL="1801813" lvl="3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Use binned data to do a Poisson regression</a:t>
            </a:r>
          </a:p>
          <a:p>
            <a:pPr marL="1344613" lvl="2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ome notation: </a:t>
            </a:r>
          </a:p>
          <a:p>
            <a:pPr marL="1801813" lvl="3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truly no association, Null hypothesis </a:t>
            </a:r>
          </a:p>
          <a:p>
            <a:pPr marL="1801813" lvl="3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+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truly an association, Non-null hypothesis</a:t>
            </a:r>
          </a:p>
          <a:p>
            <a:pPr marL="1801813" lvl="3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z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a score derived from a machine learning task to I.D. an unknown pattern with a group</a:t>
            </a:r>
          </a:p>
          <a:p>
            <a:pPr marL="2259013" lvl="4" indent="-323850">
              <a:spcBef>
                <a:spcPts val="800"/>
              </a:spcBef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z</a:t>
            </a:r>
            <a:r>
              <a:rPr lang="en-US" sz="2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is a </a:t>
            </a:r>
            <a:r>
              <a:rPr lang="en-US" sz="2600" i="1" u="sng" dirty="0" smtClean="0">
                <a:solidFill>
                  <a:srgbClr val="000000"/>
                </a:solidFill>
                <a:latin typeface="Times New Roman"/>
                <a:cs typeface="Times New Roman"/>
              </a:rPr>
              <a:t>Gaussian random variate</a:t>
            </a:r>
            <a:r>
              <a:rPr lang="en-US" sz="2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or the Null</a:t>
            </a:r>
          </a:p>
        </p:txBody>
      </p:sp>
    </p:spTree>
    <p:extLst>
      <p:ext uri="{BB962C8B-B14F-4D97-AF65-F5344CB8AC3E}">
        <p14:creationId xmlns:p14="http://schemas.microsoft.com/office/powerpoint/2010/main" val="3233245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35468" y="248735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Empirical Bayes’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139563"/>
            <a:ext cx="8686800" cy="33543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rom Bayes’ Theorem we can get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Efron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  <a:endParaRPr lang="en-US" sz="26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477449" y="2176077"/>
            <a:ext cx="7810500" cy="1251519"/>
            <a:chOff x="533400" y="3874682"/>
            <a:chExt cx="7810500" cy="1251519"/>
          </a:xfrm>
        </p:grpSpPr>
        <p:graphicFrame>
          <p:nvGraphicFramePr>
            <p:cNvPr id="440324" name="Object 4"/>
            <p:cNvGraphicFramePr>
              <a:graphicFrameLocks noChangeAspect="1"/>
            </p:cNvGraphicFramePr>
            <p:nvPr/>
          </p:nvGraphicFramePr>
          <p:xfrm>
            <a:off x="5041900" y="3874682"/>
            <a:ext cx="33020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9" name="Equation" r:id="rId3" imgW="1651000" imgH="508000" progId="Equation.DSMT4">
                    <p:embed/>
                  </p:oleObj>
                </mc:Choice>
                <mc:Fallback>
                  <p:oleObj name="Equation" r:id="rId3" imgW="16510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900" y="3874682"/>
                          <a:ext cx="33020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/>
            <p:cNvSpPr/>
            <p:nvPr/>
          </p:nvSpPr>
          <p:spPr>
            <a:xfrm>
              <a:off x="533400" y="3925872"/>
              <a:ext cx="35052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Estimated probability of not a true “match” given the algorithms' output </a:t>
              </a:r>
              <a:r>
                <a:rPr lang="en-US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r>
                <a:rPr lang="en-US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-score associated with its “match”</a:t>
              </a: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3998782" y="4427495"/>
              <a:ext cx="9906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969634" y="3423518"/>
            <a:ext cx="7001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Names:</a:t>
            </a:r>
            <a:r>
              <a:rPr 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Posterior error probability (PEP)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Kall</a:t>
            </a:r>
            <a:endParaRPr lang="en-US" sz="2800" baseline="30000" dirty="0"/>
          </a:p>
        </p:txBody>
      </p:sp>
      <p:sp>
        <p:nvSpPr>
          <p:cNvPr id="14" name="Rectangle 13"/>
          <p:cNvSpPr/>
          <p:nvPr/>
        </p:nvSpPr>
        <p:spPr>
          <a:xfrm>
            <a:off x="1473855" y="3833348"/>
            <a:ext cx="7001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Local false discovery rate (lfdr)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Efron</a:t>
            </a:r>
            <a:endParaRPr lang="en-US" sz="2800" baseline="30000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35468" y="4181558"/>
            <a:ext cx="8686800" cy="12499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uggested interpretation for casework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e agree with Gelaman and Shalizi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Gelman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31548" y="6160829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0" name="Equation" r:id="rId5" imgW="774700" imgH="266700" progId="Equation.3">
                  <p:embed/>
                </p:oleObj>
              </mc:Choice>
              <mc:Fallback>
                <p:oleObj name="Equation" r:id="rId5" imgW="774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8" y="6160829"/>
                        <a:ext cx="1549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625642" y="6147783"/>
            <a:ext cx="719940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=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Estimated “</a:t>
            </a:r>
            <a:r>
              <a:rPr lang="en-US" sz="2400" b="1" i="1" u="sng" dirty="0" smtClean="0">
                <a:solidFill>
                  <a:srgbClr val="000000"/>
                </a:solidFill>
                <a:latin typeface="Times New Roman"/>
                <a:cs typeface="Times New Roman"/>
              </a:rPr>
              <a:t>believability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” of machine made associa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83058" y="5422904"/>
            <a:ext cx="83951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“…posterior model probabilities …[are]… useful as tools for prediction and for understanding structure in data, as long as these probabilities are not taken too seriously.” 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1164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35468" y="12757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Empirical Bayes’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761998"/>
            <a:ext cx="8686800" cy="2309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Bootstrap procedure to get estimate of the KNM distribution of “Platt-scores”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Platt,e1071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Use a “Training” set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Use this to get </a:t>
            </a:r>
            <a:r>
              <a:rPr lang="en-US" sz="22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sz="2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values/</a:t>
            </a:r>
            <a:r>
              <a:rPr lang="en-US" sz="22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z</a:t>
            </a:r>
            <a:r>
              <a:rPr lang="en-US" sz="2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values on a “Validation” set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spired by Storey and Tibshirani’s Null estimation method</a:t>
            </a:r>
            <a:r>
              <a:rPr lang="en-US" sz="22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orey</a:t>
            </a:r>
            <a:endParaRPr lang="en-US" sz="22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74056" y="6488668"/>
            <a:ext cx="8593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z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-score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212958" y="3754381"/>
            <a:ext cx="41660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From fit histogram by Efron’s method get:</a:t>
            </a:r>
            <a:endParaRPr lang="en-US" dirty="0"/>
          </a:p>
        </p:txBody>
      </p:sp>
      <p:grpSp>
        <p:nvGrpSpPr>
          <p:cNvPr id="2" name="Group 29"/>
          <p:cNvGrpSpPr/>
          <p:nvPr/>
        </p:nvGrpSpPr>
        <p:grpSpPr>
          <a:xfrm>
            <a:off x="4245786" y="4135806"/>
            <a:ext cx="2230488" cy="378091"/>
            <a:chOff x="4142814" y="3947024"/>
            <a:chExt cx="2230488" cy="378091"/>
          </a:xfrm>
        </p:grpSpPr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4142814" y="3949837"/>
            <a:ext cx="487862" cy="375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59" name="Equation" r:id="rId3" imgW="330200" imgH="254000" progId="Equation.DSMT4">
                    <p:embed/>
                  </p:oleObj>
                </mc:Choice>
                <mc:Fallback>
                  <p:oleObj name="Equation" r:id="rId3" imgW="330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814" y="3949837"/>
                          <a:ext cx="487862" cy="375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>
            <a:xfrm>
              <a:off x="4534337" y="3947024"/>
              <a:ext cx="18389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“mixture” density </a:t>
              </a:r>
              <a:endParaRPr lang="en-US" dirty="0"/>
            </a:p>
          </p:txBody>
        </p:sp>
      </p:grpSp>
      <p:grpSp>
        <p:nvGrpSpPr>
          <p:cNvPr id="6" name="Group 27"/>
          <p:cNvGrpSpPr/>
          <p:nvPr/>
        </p:nvGrpSpPr>
        <p:grpSpPr>
          <a:xfrm>
            <a:off x="5363054" y="5926813"/>
            <a:ext cx="2736626" cy="826818"/>
            <a:chOff x="5260082" y="5798098"/>
            <a:chExt cx="2736626" cy="826818"/>
          </a:xfrm>
        </p:grpSpPr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5260082" y="5798098"/>
              <a:ext cx="2736626" cy="80036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0" tIns="0" rIns="0" bIns="0"/>
            <a:lstStyle/>
            <a:p>
              <a:pPr marL="430213" indent="-323850">
                <a:spcBef>
                  <a:spcPts val="800"/>
                </a:spcBef>
                <a:buClr>
                  <a:srgbClr val="000000"/>
                </a:buClr>
                <a:buSzPct val="100000"/>
                <a:tabLst>
                  <a:tab pos="430213" algn="l"/>
                  <a:tab pos="1344613" algn="l"/>
                  <a:tab pos="2259013" algn="l"/>
                  <a:tab pos="3173413" algn="l"/>
                  <a:tab pos="4087813" algn="l"/>
                  <a:tab pos="5002213" algn="l"/>
                  <a:tab pos="5916613" algn="l"/>
                  <a:tab pos="6831013" algn="l"/>
                  <a:tab pos="7745413" algn="l"/>
                  <a:tab pos="8659813" algn="l"/>
                  <a:tab pos="9574213" algn="l"/>
                  <a:tab pos="10488613" algn="l"/>
                </a:tabLst>
              </a:pPr>
              <a:r>
                <a:rPr lang="en-US" sz="2200" i="1" u="sng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We can </a:t>
              </a:r>
              <a:r>
                <a:rPr lang="en-US" sz="2200" b="1" i="1" u="sng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test</a:t>
              </a:r>
              <a:r>
                <a:rPr lang="en-US" sz="2200" i="1" u="sng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the fits to           </a:t>
              </a:r>
            </a:p>
            <a:p>
              <a:pPr marL="430213" indent="-323850">
                <a:spcBef>
                  <a:spcPts val="800"/>
                </a:spcBef>
                <a:buClr>
                  <a:srgbClr val="000000"/>
                </a:buClr>
                <a:buSzPct val="100000"/>
                <a:tabLst>
                  <a:tab pos="430213" algn="l"/>
                  <a:tab pos="1344613" algn="l"/>
                  <a:tab pos="2259013" algn="l"/>
                  <a:tab pos="3173413" algn="l"/>
                  <a:tab pos="4087813" algn="l"/>
                  <a:tab pos="5002213" algn="l"/>
                  <a:tab pos="5916613" algn="l"/>
                  <a:tab pos="6831013" algn="l"/>
                  <a:tab pos="7745413" algn="l"/>
                  <a:tab pos="8659813" algn="l"/>
                  <a:tab pos="9574213" algn="l"/>
                  <a:tab pos="10488613" algn="l"/>
                </a:tabLst>
              </a:pPr>
              <a:r>
                <a:rPr lang="en-US" sz="2200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</a:t>
              </a:r>
              <a:r>
                <a:rPr lang="en-US" sz="220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and </a:t>
              </a:r>
              <a:r>
                <a:rPr lang="en-US" sz="2200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</a:t>
              </a:r>
              <a:r>
                <a:rPr lang="en-US" sz="220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!</a:t>
              </a:r>
            </a:p>
          </p:txBody>
        </p:sp>
        <p:graphicFrame>
          <p:nvGraphicFramePr>
            <p:cNvPr id="181255" name="Object 7"/>
            <p:cNvGraphicFramePr>
              <a:graphicFrameLocks noChangeAspect="1"/>
            </p:cNvGraphicFramePr>
            <p:nvPr/>
          </p:nvGraphicFramePr>
          <p:xfrm>
            <a:off x="5373533" y="6232392"/>
            <a:ext cx="487363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0" name="Equation" r:id="rId5" imgW="330200" imgH="254000" progId="Equation.DSMT4">
                    <p:embed/>
                  </p:oleObj>
                </mc:Choice>
                <mc:Fallback>
                  <p:oleObj name="Equation" r:id="rId5" imgW="330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533" y="6232392"/>
                          <a:ext cx="487363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6" name="Object 8"/>
            <p:cNvGraphicFramePr>
              <a:graphicFrameLocks noChangeAspect="1"/>
            </p:cNvGraphicFramePr>
            <p:nvPr/>
          </p:nvGraphicFramePr>
          <p:xfrm>
            <a:off x="6366341" y="6193116"/>
            <a:ext cx="8842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1" name="Equation" r:id="rId7" imgW="546100" imgH="266700" progId="Equation.DSMT4">
                    <p:embed/>
                  </p:oleObj>
                </mc:Choice>
                <mc:Fallback>
                  <p:oleObj name="Equation" r:id="rId7" imgW="5461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6341" y="6193116"/>
                          <a:ext cx="884238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/>
          <p:cNvSpPr/>
          <p:nvPr/>
        </p:nvSpPr>
        <p:spPr>
          <a:xfrm>
            <a:off x="4880215" y="5095570"/>
            <a:ext cx="4572000" cy="8720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US" sz="22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2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What’s the point??</a:t>
            </a:r>
            <a:endParaRPr lang="en-US" dirty="0"/>
          </a:p>
        </p:txBody>
      </p:sp>
      <p:pic>
        <p:nvPicPr>
          <p:cNvPr id="28" name="Picture 27" descr="canonical-fdr-fit_df10.pdf"/>
          <p:cNvPicPr>
            <a:picLocks noChangeAspect="1"/>
          </p:cNvPicPr>
          <p:nvPr/>
        </p:nvPicPr>
        <p:blipFill>
          <a:blip r:embed="rId9"/>
          <a:srcRect t="13152" b="10715"/>
          <a:stretch>
            <a:fillRect/>
          </a:stretch>
        </p:blipFill>
        <p:spPr>
          <a:xfrm>
            <a:off x="431921" y="4148112"/>
            <a:ext cx="3863571" cy="2390283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3921769" y="4576732"/>
            <a:ext cx="5341664" cy="434359"/>
            <a:chOff x="3818797" y="4387950"/>
            <a:chExt cx="5341664" cy="434359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3818797" y="4390303"/>
            <a:ext cx="884583" cy="432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2" name="Equation" r:id="rId10" imgW="546100" imgH="266700" progId="Equation.DSMT4">
                    <p:embed/>
                  </p:oleObj>
                </mc:Choice>
                <mc:Fallback>
                  <p:oleObj name="Equation" r:id="rId10" imgW="5461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797" y="4390303"/>
                          <a:ext cx="884583" cy="4320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/>
            <p:cNvSpPr/>
            <p:nvPr/>
          </p:nvSpPr>
          <p:spPr>
            <a:xfrm>
              <a:off x="4630676" y="4387950"/>
              <a:ext cx="45297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z</a:t>
              </a:r>
              <a:r>
                <a:rPr lang="en-US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-density given KNM =&gt; </a:t>
              </a:r>
              <a:r>
                <a:rPr lang="en-US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Should be Gaussian</a:t>
              </a:r>
              <a:r>
                <a:rPr lang="en-US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endParaRPr lang="en-US" dirty="0"/>
            </a:p>
          </p:txBody>
        </p:sp>
      </p:grpSp>
      <p:grpSp>
        <p:nvGrpSpPr>
          <p:cNvPr id="32" name="Group 30"/>
          <p:cNvGrpSpPr/>
          <p:nvPr/>
        </p:nvGrpSpPr>
        <p:grpSpPr>
          <a:xfrm>
            <a:off x="4204043" y="5062933"/>
            <a:ext cx="3388880" cy="447754"/>
            <a:chOff x="4101071" y="4874151"/>
            <a:chExt cx="3388880" cy="447754"/>
          </a:xfrm>
        </p:grpSpPr>
        <p:graphicFrame>
          <p:nvGraphicFramePr>
            <p:cNvPr id="33" name="Object 4"/>
            <p:cNvGraphicFramePr>
              <a:graphicFrameLocks noChangeAspect="1"/>
            </p:cNvGraphicFramePr>
            <p:nvPr/>
          </p:nvGraphicFramePr>
          <p:xfrm>
            <a:off x="4101071" y="4874151"/>
            <a:ext cx="724935" cy="44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3" name="Equation" r:id="rId12" imgW="431800" imgH="266700" progId="Equation.3">
                    <p:embed/>
                  </p:oleObj>
                </mc:Choice>
                <mc:Fallback>
                  <p:oleObj name="Equation" r:id="rId12" imgW="4318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071" y="4874151"/>
                          <a:ext cx="724935" cy="4477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4817425" y="4900962"/>
              <a:ext cx="26725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Estimate of prior for KNM</a:t>
              </a:r>
              <a:endParaRPr lang="en-US" dirty="0"/>
            </a:p>
          </p:txBody>
        </p:sp>
      </p:grp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52400" y="2932992"/>
            <a:ext cx="8686800" cy="10399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Use SVM to get KM and KNM “Platt-score” distributions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Use a “Validation” set</a:t>
            </a: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2608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7" grpId="0"/>
      <p:bldP spid="3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874102" y="710201"/>
            <a:ext cx="794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Posterior Association Probability: Believability Curve</a:t>
            </a:r>
            <a:endParaRPr lang="en-US" sz="2800" dirty="0">
              <a:latin typeface="Times New Roman"/>
              <a:cs typeface="Times New Roman"/>
            </a:endParaRPr>
          </a:p>
        </p:txBody>
      </p:sp>
      <p:pic>
        <p:nvPicPr>
          <p:cNvPr id="22" name="Picture 21" descr="believability-curve-canonical-efron-d10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074" y="1233420"/>
            <a:ext cx="8491854" cy="5624579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992658" y="2771040"/>
            <a:ext cx="2852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12D PCA-SVM locfdr fit for </a:t>
            </a:r>
          </a:p>
          <a:p>
            <a:r>
              <a:rPr lang="en-US" dirty="0" smtClean="0">
                <a:latin typeface="Times"/>
                <a:cs typeface="Times"/>
              </a:rPr>
              <a:t>Glock primer shear patterns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41117" y="4375706"/>
            <a:ext cx="2064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+/- 2 standard errors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25" name="Curved Down Arrow 24"/>
          <p:cNvSpPr/>
          <p:nvPr/>
        </p:nvSpPr>
        <p:spPr>
          <a:xfrm rot="20556756">
            <a:off x="5028391" y="3861234"/>
            <a:ext cx="1784823" cy="325690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Curved Down Arrow 25"/>
          <p:cNvSpPr/>
          <p:nvPr/>
        </p:nvSpPr>
        <p:spPr>
          <a:xfrm rot="1381589" flipV="1">
            <a:off x="4999336" y="4953705"/>
            <a:ext cx="1357788" cy="298515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60123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604160" y="575046"/>
            <a:ext cx="76979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Likelihood Ratios from Empirical Bayes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8600" y="1393563"/>
            <a:ext cx="8686800" cy="968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rom Bayes Theorem: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93358"/>
              </p:ext>
            </p:extLst>
          </p:nvPr>
        </p:nvGraphicFramePr>
        <p:xfrm>
          <a:off x="1527175" y="2994025"/>
          <a:ext cx="5918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Equation" r:id="rId3" imgW="2959100" imgH="952500" progId="Equation.3">
                  <p:embed/>
                </p:oleObj>
              </mc:Choice>
              <mc:Fallback>
                <p:oleObj name="Equation" r:id="rId3" imgW="2959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994025"/>
                        <a:ext cx="591820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6150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8600" y="1139563"/>
            <a:ext cx="8686800" cy="33543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nce the “fits” for the Empirical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Bayes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method are obtained, it is easy to compute the corresponding likelihood ratios.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Courier New"/>
              <a:buChar char="o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Using the identity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US" sz="26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likelihood ratio can be computed as: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776117" y="4450959"/>
          <a:ext cx="26924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9" name="Equation" r:id="rId3" imgW="1346200" imgH="1003300" progId="Equation.DSMT4">
                  <p:embed/>
                </p:oleObj>
              </mc:Choice>
              <mc:Fallback>
                <p:oleObj name="Equation" r:id="rId3" imgW="13462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117" y="4450959"/>
                        <a:ext cx="2692400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579821" y="3293076"/>
          <a:ext cx="309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0" name="Equation" r:id="rId5" imgW="1549400" imgH="266700" progId="Equation.3">
                  <p:embed/>
                </p:oleObj>
              </mc:Choice>
              <mc:Fallback>
                <p:oleObj name="Equation" r:id="rId5" imgW="1549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821" y="3293076"/>
                        <a:ext cx="3098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04160" y="575046"/>
            <a:ext cx="76979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Likelihood Ratios from Empirical Bayes</a:t>
            </a:r>
          </a:p>
        </p:txBody>
      </p:sp>
    </p:spTree>
    <p:extLst>
      <p:ext uri="{BB962C8B-B14F-4D97-AF65-F5344CB8AC3E}">
        <p14:creationId xmlns:p14="http://schemas.microsoft.com/office/powerpoint/2010/main" val="3984446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8600" y="1139563"/>
            <a:ext cx="8686800" cy="33543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Using the fit posteriors and priors we can obtain the likelihood </a:t>
            </a:r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ratios</a:t>
            </a:r>
            <a:r>
              <a:rPr lang="en-US" sz="2000" baseline="30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ippett</a:t>
            </a:r>
            <a:r>
              <a:rPr lang="en-US" sz="20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Ramos</a:t>
            </a:r>
          </a:p>
        </p:txBody>
      </p:sp>
      <p:pic>
        <p:nvPicPr>
          <p:cNvPr id="6" name="Picture 5" descr="tippett_12D_cartrige_val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9660" y="1850542"/>
            <a:ext cx="6540500" cy="48387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5620475" y="3174802"/>
            <a:ext cx="1021127" cy="1973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4337817" y="4968134"/>
            <a:ext cx="671362" cy="3174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86330" y="3294925"/>
            <a:ext cx="22303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/>
                <a:cs typeface="Times New Roman"/>
              </a:rPr>
              <a:t>Known match LR values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09683" y="4629580"/>
            <a:ext cx="2589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/>
                <a:cs typeface="Times New Roman"/>
              </a:rPr>
              <a:t>Known non-match LR values</a:t>
            </a:r>
            <a:endParaRPr lang="en-US" sz="1600" dirty="0">
              <a:latin typeface="Times New Roman"/>
              <a:cs typeface="Times New Roman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604160" y="575046"/>
            <a:ext cx="76979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Likelihood Ratios from Empirical Bayes</a:t>
            </a:r>
          </a:p>
        </p:txBody>
      </p:sp>
    </p:spTree>
    <p:extLst>
      <p:ext uri="{BB962C8B-B14F-4D97-AF65-F5344CB8AC3E}">
        <p14:creationId xmlns:p14="http://schemas.microsoft.com/office/powerpoint/2010/main" val="1468429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259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Frequency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 ratio of the number of observations of interest (</a:t>
            </a:r>
            <a:r>
              <a:rPr lang="en-GB" sz="32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32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) to the total number of observations (</a:t>
            </a:r>
            <a:r>
              <a:rPr lang="en-GB" sz="32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It is </a:t>
            </a:r>
            <a:r>
              <a:rPr lang="en-GB" sz="2800" b="1" i="1" u="sng" dirty="0">
                <a:solidFill>
                  <a:srgbClr val="000000"/>
                </a:solidFill>
                <a:latin typeface="Times New Roman" pitchFamily="18" charset="0"/>
              </a:rPr>
              <a:t>EMPIRICAL!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(frequentist): frequency of observation 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in the limit of a very large number of observations</a:t>
            </a: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35238" y="2820341"/>
          <a:ext cx="43068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4" imgW="1943100" imgH="393700" progId="Equation.3">
                  <p:embed/>
                </p:oleObj>
              </mc:Choice>
              <mc:Fallback>
                <p:oleObj name="Equation" r:id="rId4" imgW="1943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820341"/>
                        <a:ext cx="430688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692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259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Belief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 A “Bayesian’s” interpretation of probability. </a:t>
            </a: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An observation (outcome, event) is a “measure of the state of knowlege”</a:t>
            </a:r>
            <a:r>
              <a:rPr lang="en-GB" sz="2800" baseline="30000" dirty="0" smtClean="0">
                <a:solidFill>
                  <a:srgbClr val="000000"/>
                </a:solidFill>
                <a:latin typeface="Times New Roman" pitchFamily="18" charset="0"/>
              </a:rPr>
              <a:t>Jayne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marL="1992313" lvl="3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Bayesian-probabilities reflect degree of belief and can be assigned to any statement </a:t>
            </a:r>
          </a:p>
          <a:p>
            <a:pPr marL="1992313" lvl="3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Beliefs (probabilities) can be updated in light of new evidence (data) via Bayes theorem. 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14493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642559"/>
            <a:ext cx="8686800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The basic Bayesian philosophy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636" y="3104703"/>
            <a:ext cx="5151029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Prior Knowledge × Data =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26872" y="3098683"/>
            <a:ext cx="4026632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Updated Knowledge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803053" y="3803824"/>
            <a:ext cx="4350451" cy="112625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 algn="ctr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A better understanding of the world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021300" y="5294487"/>
            <a:ext cx="5151029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Prior × Data = Posterior</a:t>
            </a:r>
          </a:p>
        </p:txBody>
      </p:sp>
    </p:spTree>
    <p:extLst>
      <p:ext uri="{BB962C8B-B14F-4D97-AF65-F5344CB8AC3E}">
        <p14:creationId xmlns:p14="http://schemas.microsoft.com/office/powerpoint/2010/main" val="2323862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033979"/>
            <a:ext cx="8686800" cy="13473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Bayesian-ism can be a lot like a relig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Different “sects” of (dogmatic) Bayesians don’t believe other “sects” are “true Bayesians” </a:t>
            </a:r>
          </a:p>
        </p:txBody>
      </p:sp>
      <p:sp>
        <p:nvSpPr>
          <p:cNvPr id="2" name="Donut 1"/>
          <p:cNvSpPr/>
          <p:nvPr/>
        </p:nvSpPr>
        <p:spPr>
          <a:xfrm>
            <a:off x="431275" y="2778260"/>
            <a:ext cx="4595444" cy="1891853"/>
          </a:xfrm>
          <a:prstGeom prst="donut">
            <a:avLst>
              <a:gd name="adj" fmla="val 21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Donut 5"/>
          <p:cNvSpPr/>
          <p:nvPr/>
        </p:nvSpPr>
        <p:spPr>
          <a:xfrm>
            <a:off x="6018520" y="2538165"/>
            <a:ext cx="2739087" cy="1642456"/>
          </a:xfrm>
          <a:prstGeom prst="donut">
            <a:avLst>
              <a:gd name="adj" fmla="val 215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nut 6"/>
          <p:cNvSpPr/>
          <p:nvPr/>
        </p:nvSpPr>
        <p:spPr>
          <a:xfrm>
            <a:off x="5235020" y="4714768"/>
            <a:ext cx="3161542" cy="1799253"/>
          </a:xfrm>
          <a:prstGeom prst="donut">
            <a:avLst>
              <a:gd name="adj" fmla="val 21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0260" y="5103906"/>
            <a:ext cx="47607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The major Bayesian “churches”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727540" y="2967880"/>
            <a:ext cx="4031835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Parametric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BUGS (</a:t>
            </a:r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ayesian </a:t>
            </a:r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sing </a:t>
            </a:r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ibbs </a:t>
            </a:r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ampling)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MCMC (Markov-Chain Monte Carlo)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Andrew </a:t>
            </a:r>
            <a:r>
              <a:rPr lang="en-GB" dirty="0" err="1" smtClean="0">
                <a:solidFill>
                  <a:srgbClr val="000000"/>
                </a:solidFill>
                <a:latin typeface="Times New Roman" pitchFamily="18" charset="0"/>
              </a:rPr>
              <a:t>Gelman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 (Columbia)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David </a:t>
            </a:r>
            <a:r>
              <a:rPr lang="en-US" dirty="0" err="1" smtClean="0">
                <a:latin typeface="Times New Roman"/>
                <a:cs typeface="Times New Roman"/>
              </a:rPr>
              <a:t>Speigelhalter</a:t>
            </a:r>
            <a:r>
              <a:rPr lang="en-US" dirty="0" smtClean="0">
                <a:latin typeface="Times New Roman"/>
                <a:cs typeface="Times New Roman"/>
              </a:rPr>
              <a:t> (Cambridge)</a:t>
            </a:r>
            <a:endParaRPr lang="en-GB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73064" y="2725340"/>
            <a:ext cx="266724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Bayes Nets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Graphical Models</a:t>
            </a:r>
          </a:p>
          <a:p>
            <a:pPr algn="ctr"/>
            <a:r>
              <a:rPr lang="en-US" dirty="0" err="1" smtClean="0">
                <a:latin typeface="Times New Roman"/>
                <a:cs typeface="Times New Roman"/>
              </a:rPr>
              <a:t>Steffan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>
                <a:latin typeface="Times New Roman"/>
                <a:cs typeface="Times New Roman"/>
              </a:rPr>
              <a:t>Lauritzen</a:t>
            </a:r>
            <a:r>
              <a:rPr lang="en-US" dirty="0" smtClean="0">
                <a:latin typeface="Times New Roman"/>
                <a:cs typeface="Times New Roman"/>
              </a:rPr>
              <a:t> (Oxford)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Judea Pearl (UCLA)</a:t>
            </a:r>
            <a:endParaRPr lang="en-GB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00305" y="5130377"/>
            <a:ext cx="222304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Empirical Bayes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Data-driven 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Brad </a:t>
            </a:r>
            <a:r>
              <a:rPr lang="en-GB" dirty="0" err="1" smtClean="0">
                <a:solidFill>
                  <a:srgbClr val="000000"/>
                </a:solidFill>
                <a:latin typeface="Times New Roman" pitchFamily="18" charset="0"/>
              </a:rPr>
              <a:t>Efron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 (Stanford)</a:t>
            </a:r>
          </a:p>
        </p:txBody>
      </p:sp>
    </p:spTree>
    <p:extLst>
      <p:ext uri="{BB962C8B-B14F-4D97-AF65-F5344CB8AC3E}">
        <p14:creationId xmlns:p14="http://schemas.microsoft.com/office/powerpoint/2010/main" val="3477149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338269"/>
            <a:ext cx="8686800" cy="450930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What’s a Bayesian…??</a:t>
            </a: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Someone 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who adheres ONLY to belief interpretation of 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probability?</a:t>
            </a:r>
          </a:p>
          <a:p>
            <a:pPr marL="563563" lvl="1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Someone who uses Bayesian methods?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Only uses Bayesian methods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Usually likes to beat-up on </a:t>
            </a: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frequentist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methodology…</a:t>
            </a:r>
          </a:p>
          <a:p>
            <a:pPr marL="106363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025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153050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ctually DOING Bayesian statistics is hard!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01294" y="1706648"/>
            <a:ext cx="12869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Why?</a:t>
            </a:r>
            <a:endParaRPr lang="en-US" sz="3600" dirty="0"/>
          </a:p>
        </p:txBody>
      </p:sp>
      <p:sp>
        <p:nvSpPr>
          <p:cNvPr id="14" name="Rectangle 13"/>
          <p:cNvSpPr/>
          <p:nvPr/>
        </p:nvSpPr>
        <p:spPr>
          <a:xfrm>
            <a:off x="1987452" y="2329764"/>
            <a:ext cx="48117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Parametric Bayesian Methods</a:t>
            </a:r>
            <a:endParaRPr lang="en-US" sz="2800" b="1" dirty="0"/>
          </a:p>
        </p:txBody>
      </p:sp>
      <p:grpSp>
        <p:nvGrpSpPr>
          <p:cNvPr id="16" name="Group 15"/>
          <p:cNvGrpSpPr/>
          <p:nvPr/>
        </p:nvGrpSpPr>
        <p:grpSpPr>
          <a:xfrm>
            <a:off x="135468" y="1693418"/>
            <a:ext cx="8686800" cy="480576"/>
            <a:chOff x="135468" y="4176316"/>
            <a:chExt cx="8686800" cy="480576"/>
          </a:xfrm>
        </p:grpSpPr>
        <p:sp>
          <p:nvSpPr>
            <p:cNvPr id="12" name="Smiley Face 11"/>
            <p:cNvSpPr/>
            <p:nvPr/>
          </p:nvSpPr>
          <p:spPr>
            <a:xfrm>
              <a:off x="6455369" y="4255696"/>
              <a:ext cx="436531" cy="343975"/>
            </a:xfrm>
            <a:prstGeom prst="smileyFac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5"/>
            <p:cNvSpPr>
              <a:spLocks noChangeArrowheads="1"/>
            </p:cNvSpPr>
            <p:nvPr/>
          </p:nvSpPr>
          <p:spPr bwMode="auto">
            <a:xfrm>
              <a:off x="135468" y="4176316"/>
              <a:ext cx="8686800" cy="48057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0" tIns="0" rIns="0" bIns="0"/>
            <a:lstStyle/>
            <a:p>
              <a:pPr marL="887413" lvl="1" indent="-323850">
                <a:spcBef>
                  <a:spcPts val="800"/>
                </a:spcBef>
                <a:buFont typeface="Times New Roman" pitchFamily="18" charset="0"/>
                <a:buChar char="•"/>
                <a:tabLst>
                  <a:tab pos="430213" algn="l"/>
                  <a:tab pos="1344613" algn="l"/>
                  <a:tab pos="2259013" algn="l"/>
                  <a:tab pos="3173413" algn="l"/>
                  <a:tab pos="4087813" algn="l"/>
                  <a:tab pos="5002213" algn="l"/>
                  <a:tab pos="5916613" algn="l"/>
                  <a:tab pos="6831013" algn="l"/>
                  <a:tab pos="7745413" algn="l"/>
                  <a:tab pos="8659813" algn="l"/>
                  <a:tab pos="9574213" algn="l"/>
                  <a:tab pos="10488613" algn="l"/>
                </a:tabLst>
              </a:pPr>
              <a:r>
                <a:rPr lang="en-GB" sz="2800" dirty="0" smtClean="0">
                  <a:solidFill>
                    <a:srgbClr val="000000"/>
                  </a:solidFill>
                  <a:latin typeface="Times New Roman" pitchFamily="18" charset="0"/>
                </a:rPr>
                <a:t>We will up-date this prior belief later</a:t>
              </a:r>
            </a:p>
          </p:txBody>
        </p:sp>
      </p:grp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88916" y="2919481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ll probability functions are “parameterized”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6270" y="3737730"/>
            <a:ext cx="3295512" cy="44309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6579" y="4478390"/>
            <a:ext cx="3295519" cy="44309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540" y="5518268"/>
            <a:ext cx="3919741" cy="104371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7157" y="5225330"/>
            <a:ext cx="4494519" cy="154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353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xit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4</TotalTime>
  <Words>2007</Words>
  <Application>Microsoft Macintosh PowerPoint</Application>
  <PresentationFormat>On-screen Show (4:3)</PresentationFormat>
  <Paragraphs>322</Paragraphs>
  <Slides>3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ohn Jay College of Criminal Justi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holas Petraco</dc:creator>
  <cp:lastModifiedBy>npetraco</cp:lastModifiedBy>
  <cp:revision>86</cp:revision>
  <dcterms:created xsi:type="dcterms:W3CDTF">2011-09-22T13:36:22Z</dcterms:created>
  <dcterms:modified xsi:type="dcterms:W3CDTF">2018-01-31T21:25:05Z</dcterms:modified>
</cp:coreProperties>
</file>